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299" r:id="rId3"/>
    <p:sldId id="325" r:id="rId4"/>
    <p:sldId id="326" r:id="rId5"/>
    <p:sldId id="327" r:id="rId6"/>
    <p:sldId id="305" r:id="rId7"/>
    <p:sldId id="313" r:id="rId8"/>
    <p:sldId id="314" r:id="rId9"/>
    <p:sldId id="315" r:id="rId10"/>
    <p:sldId id="316" r:id="rId11"/>
    <p:sldId id="317" r:id="rId12"/>
    <p:sldId id="318" r:id="rId13"/>
    <p:sldId id="319" r:id="rId14"/>
    <p:sldId id="320" r:id="rId15"/>
    <p:sldId id="321" r:id="rId16"/>
    <p:sldId id="322" r:id="rId17"/>
    <p:sldId id="323" r:id="rId18"/>
    <p:sldId id="324" r:id="rId19"/>
    <p:sldId id="328" r:id="rId20"/>
    <p:sldId id="329" r:id="rId21"/>
    <p:sldId id="330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 varScale="1">
        <p:scale>
          <a:sx n="63" d="100"/>
          <a:sy n="63" d="100"/>
        </p:scale>
        <p:origin x="6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5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68" y="489285"/>
            <a:ext cx="8470232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Transport phenomena –               Chap. 17 &amp; 18 in </a:t>
            </a:r>
            <a:r>
              <a:rPr lang="en-US" sz="3200" b="1" dirty="0" err="1" smtClean="0">
                <a:solidFill>
                  <a:schemeClr val="folHlink"/>
                </a:solidFill>
              </a:rPr>
              <a:t>Marder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Hall effect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err="1" smtClean="0">
                <a:solidFill>
                  <a:schemeClr val="folHlink"/>
                </a:solidFill>
              </a:rPr>
              <a:t>Magnetoresistance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Microscopic picture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6568" y="5665694"/>
            <a:ext cx="85957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tains materials from </a:t>
            </a:r>
            <a:r>
              <a:rPr lang="en-US" sz="2400" dirty="0" err="1" smtClean="0">
                <a:latin typeface="+mj-lt"/>
              </a:rPr>
              <a:t>Marder’s</a:t>
            </a:r>
            <a:r>
              <a:rPr lang="en-US" sz="2400" dirty="0" smtClean="0">
                <a:latin typeface="+mj-lt"/>
              </a:rPr>
              <a:t> lecture not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3643" y="82968"/>
            <a:ext cx="89567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sponses involving thermal and electrical </a:t>
            </a:r>
            <a:r>
              <a:rPr lang="en-US" sz="2400" dirty="0" smtClean="0"/>
              <a:t>gradients –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5928" y="1134737"/>
            <a:ext cx="5413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ine: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6867" y="713106"/>
            <a:ext cx="6486525" cy="13049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05080" y="2754217"/>
            <a:ext cx="3084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3520" y="2266936"/>
            <a:ext cx="3858486" cy="4081904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34751"/>
              </p:ext>
            </p:extLst>
          </p:nvPr>
        </p:nvGraphicFramePr>
        <p:xfrm>
          <a:off x="6534092" y="4750634"/>
          <a:ext cx="2019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7" name="Equation" r:id="rId5" imgW="2019240" imgH="1002960" progId="Equation.DSMT4">
                  <p:embed/>
                </p:oleObj>
              </mc:Choice>
              <mc:Fallback>
                <p:oleObj name="Equation" r:id="rId5" imgW="20192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4092" y="4750634"/>
                        <a:ext cx="2019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76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8110" y="4606327"/>
            <a:ext cx="4953000" cy="23336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0337" y="308472"/>
            <a:ext cx="7370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Thermal conductivit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9358" y="786802"/>
            <a:ext cx="5381625" cy="23145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6550" y="3377602"/>
            <a:ext cx="3143250" cy="12287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6028" y="3197949"/>
            <a:ext cx="81643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the case where there is heat flow but no current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43529"/>
              </p:ext>
            </p:extLst>
          </p:nvPr>
        </p:nvGraphicFramePr>
        <p:xfrm>
          <a:off x="952500" y="3655042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6" imgW="507960" imgH="304560" progId="Equation.DSMT4">
                  <p:embed/>
                </p:oleObj>
              </mc:Choice>
              <mc:Fallback>
                <p:oleObj name="Equation" r:id="rId6" imgW="507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3655042"/>
                        <a:ext cx="1143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397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0337" y="308472"/>
            <a:ext cx="7370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Thermal conductivity 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850" y="1028065"/>
            <a:ext cx="7734300" cy="356235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4490720" y="1782068"/>
            <a:ext cx="721360" cy="483612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924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9321" y="174661"/>
            <a:ext cx="744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 Hall effec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00"/>
            <a:ext cx="8383022" cy="4652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9967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71550"/>
            <a:ext cx="8178302" cy="32432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9321" y="174661"/>
            <a:ext cx="744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 Hall effect -- continued</a:t>
            </a:r>
          </a:p>
        </p:txBody>
      </p:sp>
    </p:spTree>
    <p:extLst>
      <p:ext uri="{BB962C8B-B14F-4D97-AF65-F5344CB8AC3E}">
        <p14:creationId xmlns:p14="http://schemas.microsoft.com/office/powerpoint/2010/main" val="15901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9321" y="174661"/>
            <a:ext cx="744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 Hall effect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33450"/>
            <a:ext cx="9144000" cy="499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07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9321" y="174661"/>
            <a:ext cx="744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 Hall effect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628" y="666228"/>
            <a:ext cx="7230744" cy="33623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0137" y="4071486"/>
            <a:ext cx="5414963" cy="2284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607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9321" y="174661"/>
            <a:ext cx="744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 Hall effect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34192" b="14432"/>
          <a:stretch/>
        </p:blipFill>
        <p:spPr>
          <a:xfrm>
            <a:off x="956628" y="666229"/>
            <a:ext cx="4758372" cy="28770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9" y="3595688"/>
            <a:ext cx="3324225" cy="1114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6503" y="3595688"/>
            <a:ext cx="3219450" cy="13335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4900" y="4710113"/>
            <a:ext cx="3714750" cy="132397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562350" y="5189538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re:</a:t>
            </a:r>
          </a:p>
        </p:txBody>
      </p:sp>
    </p:spTree>
    <p:extLst>
      <p:ext uri="{BB962C8B-B14F-4D97-AF65-F5344CB8AC3E}">
        <p14:creationId xmlns:p14="http://schemas.microsoft.com/office/powerpoint/2010/main" val="157557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9321" y="174661"/>
            <a:ext cx="744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 Hall effect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6350" y="1108720"/>
            <a:ext cx="2333625" cy="14287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36326"/>
            <a:ext cx="2914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ll coefficien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911124"/>
              </p:ext>
            </p:extLst>
          </p:nvPr>
        </p:nvGraphicFramePr>
        <p:xfrm>
          <a:off x="1276350" y="3009864"/>
          <a:ext cx="5580394" cy="220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4" name="Equation" r:id="rId4" imgW="3174840" imgH="1257120" progId="Equation.DSMT4">
                  <p:embed/>
                </p:oleObj>
              </mc:Choice>
              <mc:Fallback>
                <p:oleObj name="Equation" r:id="rId4" imgW="317484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350" y="3009864"/>
                        <a:ext cx="5580394" cy="2209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667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199" y="368490"/>
            <a:ext cx="8495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icroscopic models of conduction    (Chap. 18 of </a:t>
            </a:r>
            <a:r>
              <a:rPr lang="en-US" sz="2400" dirty="0" err="1" smtClean="0">
                <a:latin typeface="+mj-lt"/>
              </a:rPr>
              <a:t>Marder</a:t>
            </a:r>
            <a:r>
              <a:rPr lang="en-US" sz="2400" dirty="0" smtClean="0">
                <a:latin typeface="+mj-lt"/>
              </a:rPr>
              <a:t>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3729" y="1449861"/>
            <a:ext cx="6257925" cy="12287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70763" y="988196"/>
            <a:ext cx="8213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bability of electron scattering event </a:t>
            </a:r>
            <a:r>
              <a:rPr lang="en-US" sz="2400" i="1" dirty="0" smtClean="0">
                <a:latin typeface="+mj-lt"/>
              </a:rPr>
              <a:t>k 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 k’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4176215" y="2374710"/>
            <a:ext cx="928048" cy="105429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5104263" y="2156346"/>
            <a:ext cx="354841" cy="1272654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961565" y="3429000"/>
            <a:ext cx="3058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stribution function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6867103" y="2063084"/>
            <a:ext cx="93255" cy="1827581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019800" y="3890665"/>
            <a:ext cx="2933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ition probability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098" y="4400310"/>
            <a:ext cx="8369702" cy="1277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644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541" y="1027065"/>
            <a:ext cx="8770917" cy="508713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91900" y="1625246"/>
            <a:ext cx="8115121" cy="18990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199" y="368490"/>
            <a:ext cx="8495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icroscopic models of conduction   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605" y="1518172"/>
            <a:ext cx="8696325" cy="26479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5534" y="996287"/>
            <a:ext cx="8188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e transition rate using Fermi Golden rule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7573373" y="2519865"/>
            <a:ext cx="46627" cy="500518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987655" y="2965793"/>
            <a:ext cx="21563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scattering potential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5254388" y="3429000"/>
            <a:ext cx="518615" cy="797342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367284" y="4449170"/>
            <a:ext cx="3425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mber of scatt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199" y="5060513"/>
            <a:ext cx="7376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sume: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8202" y="5443727"/>
            <a:ext cx="2638425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0323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7572" y="4380505"/>
            <a:ext cx="3914983" cy="215840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199" y="368490"/>
            <a:ext cx="8495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icroscopic models of conduction    -- continue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4068" y="1160060"/>
            <a:ext cx="6475863" cy="34382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87104" y="982639"/>
            <a:ext cx="8256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roximate evaluation of integral:</a:t>
            </a:r>
          </a:p>
        </p:txBody>
      </p:sp>
    </p:spTree>
    <p:extLst>
      <p:ext uri="{BB962C8B-B14F-4D97-AF65-F5344CB8AC3E}">
        <p14:creationId xmlns:p14="http://schemas.microsoft.com/office/powerpoint/2010/main" val="4011244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131" y="609600"/>
            <a:ext cx="8039738" cy="542448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638800" y="2133600"/>
            <a:ext cx="2743200" cy="2057400"/>
          </a:xfrm>
          <a:prstGeom prst="ellipse">
            <a:avLst/>
          </a:prstGeom>
          <a:noFill/>
          <a:ln w="603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183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" y="203350"/>
            <a:ext cx="7943850" cy="61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05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13899"/>
            <a:ext cx="7635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port theory in the relaxation time approxim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251382"/>
            <a:ext cx="5876925" cy="15430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65736" y="845283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ltzmann’s equation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9215" y="2805649"/>
            <a:ext cx="6841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xation time approximation to collision term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5532" y="3284367"/>
            <a:ext cx="4533900" cy="1685925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>
            <a:off x="5729432" y="3876349"/>
            <a:ext cx="522383" cy="381297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12478" y="3603014"/>
            <a:ext cx="17847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ermi-Dirac distribution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2931" y="4633855"/>
            <a:ext cx="3705225" cy="117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48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671" y="1215172"/>
            <a:ext cx="8675324" cy="1278862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65671" y="1499351"/>
            <a:ext cx="8778329" cy="994683"/>
          </a:xfrm>
          <a:prstGeom prst="rect">
            <a:avLst/>
          </a:prstGeom>
          <a:solidFill>
            <a:srgbClr val="FFFF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57200" y="313899"/>
            <a:ext cx="7635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port theory in the relaxation time approxim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5671" y="895596"/>
            <a:ext cx="6348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solution to linear order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5671" y="2961564"/>
            <a:ext cx="7358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resulting current: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7839" y="3826955"/>
            <a:ext cx="4867275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3636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5928" y="308472"/>
            <a:ext cx="6984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lculation of response coefficien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6828" y="962025"/>
            <a:ext cx="3143250" cy="12763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044" y="2092147"/>
            <a:ext cx="6998456" cy="133685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4236" y="2060154"/>
            <a:ext cx="5409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form of response </a:t>
            </a:r>
            <a:r>
              <a:rPr lang="en-US" sz="2400" dirty="0" err="1" smtClean="0">
                <a:latin typeface="+mj-lt"/>
              </a:rPr>
              <a:t>coeffients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562" y="4151822"/>
            <a:ext cx="7591425" cy="16859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72955" y="3528392"/>
            <a:ext cx="5390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re:</a:t>
            </a:r>
          </a:p>
        </p:txBody>
      </p:sp>
    </p:spTree>
    <p:extLst>
      <p:ext uri="{BB962C8B-B14F-4D97-AF65-F5344CB8AC3E}">
        <p14:creationId xmlns:p14="http://schemas.microsoft.com/office/powerpoint/2010/main" val="386269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199" y="407624"/>
            <a:ext cx="809188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ponses involving thermal and electrical gradient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Electrochemical forc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Electrochemical flux:   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Thermal forc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Thermal flux:   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4051" y="845889"/>
            <a:ext cx="2495550" cy="12001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9769" y="3139130"/>
            <a:ext cx="1362075" cy="1295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4051" y="2148415"/>
            <a:ext cx="5088909" cy="7269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0800" y="4616193"/>
            <a:ext cx="6194177" cy="789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328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3643" y="82968"/>
            <a:ext cx="895671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sponses involving thermal and electrical </a:t>
            </a:r>
            <a:r>
              <a:rPr lang="en-US" sz="2400" dirty="0" smtClean="0"/>
              <a:t>gradients – continued</a:t>
            </a:r>
          </a:p>
          <a:p>
            <a:endParaRPr lang="en-US" sz="2400" dirty="0"/>
          </a:p>
          <a:p>
            <a:r>
              <a:rPr lang="en-US" sz="2400" dirty="0" smtClean="0"/>
              <a:t>   Linear coefficients:</a:t>
            </a:r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9358" y="786802"/>
            <a:ext cx="5381625" cy="23145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8896" y="3342638"/>
            <a:ext cx="6549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hese can be calculated from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731" y="3737010"/>
            <a:ext cx="8429625" cy="10096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6161" y="4670620"/>
            <a:ext cx="6600825" cy="120967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93643" y="5124981"/>
            <a:ext cx="1250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4009712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64</TotalTime>
  <Words>449</Words>
  <Application>Microsoft Office PowerPoint</Application>
  <PresentationFormat>On-screen Show (4:3)</PresentationFormat>
  <Paragraphs>128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93</cp:revision>
  <cp:lastPrinted>2015-03-25T14:46:13Z</cp:lastPrinted>
  <dcterms:created xsi:type="dcterms:W3CDTF">2012-01-10T18:32:24Z</dcterms:created>
  <dcterms:modified xsi:type="dcterms:W3CDTF">2015-03-25T16:34:30Z</dcterms:modified>
</cp:coreProperties>
</file>